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5F8D" w:rsidRPr="00426248" w:rsidRDefault="006A5F8D" w:rsidP="006A5F8D">
      <w:pPr>
        <w:jc w:val="center"/>
        <w:rPr>
          <w:rFonts w:ascii="Arial" w:hAnsi="Arial" w:cs="Arial"/>
          <w:b/>
          <w:sz w:val="32"/>
          <w:szCs w:val="32"/>
        </w:rPr>
      </w:pPr>
      <w:r w:rsidRPr="00426248">
        <w:rPr>
          <w:rFonts w:ascii="Arial" w:hAnsi="Arial" w:cs="Arial"/>
          <w:b/>
          <w:sz w:val="32"/>
          <w:szCs w:val="32"/>
        </w:rPr>
        <w:t>ECE 5317/6351</w:t>
      </w:r>
    </w:p>
    <w:p w:rsidR="006A5F8D" w:rsidRPr="00426248" w:rsidRDefault="006A5F8D" w:rsidP="006A5F8D">
      <w:pPr>
        <w:jc w:val="center"/>
        <w:rPr>
          <w:rFonts w:ascii="Arial" w:hAnsi="Arial" w:cs="Arial"/>
          <w:b/>
          <w:sz w:val="32"/>
          <w:szCs w:val="32"/>
        </w:rPr>
      </w:pPr>
      <w:r w:rsidRPr="00426248">
        <w:rPr>
          <w:rFonts w:ascii="Arial" w:hAnsi="Arial" w:cs="Arial"/>
          <w:b/>
          <w:sz w:val="32"/>
          <w:szCs w:val="32"/>
        </w:rPr>
        <w:t>Microwave Engineering</w:t>
      </w:r>
    </w:p>
    <w:p w:rsidR="006A5F8D" w:rsidRPr="00426248" w:rsidRDefault="006A5F8D" w:rsidP="006A5F8D">
      <w:pPr>
        <w:jc w:val="center"/>
        <w:rPr>
          <w:rFonts w:ascii="Arial" w:hAnsi="Arial" w:cs="Arial"/>
          <w:b/>
          <w:sz w:val="32"/>
          <w:szCs w:val="32"/>
        </w:rPr>
      </w:pPr>
      <w:r w:rsidRPr="00426248">
        <w:rPr>
          <w:rFonts w:ascii="Arial" w:hAnsi="Arial" w:cs="Arial"/>
          <w:b/>
          <w:sz w:val="32"/>
          <w:szCs w:val="32"/>
        </w:rPr>
        <w:t>Fall 201</w:t>
      </w:r>
      <w:r w:rsidR="00A408B3">
        <w:rPr>
          <w:rFonts w:ascii="Arial" w:hAnsi="Arial" w:cs="Arial"/>
          <w:b/>
          <w:sz w:val="32"/>
          <w:szCs w:val="32"/>
        </w:rPr>
        <w:t>9</w:t>
      </w:r>
      <w:r w:rsidRPr="00426248">
        <w:rPr>
          <w:rFonts w:ascii="Arial" w:hAnsi="Arial" w:cs="Arial"/>
          <w:b/>
          <w:sz w:val="32"/>
          <w:szCs w:val="32"/>
        </w:rPr>
        <w:t xml:space="preserve">  </w:t>
      </w:r>
    </w:p>
    <w:p w:rsidR="006A5F8D" w:rsidRPr="00426248" w:rsidRDefault="006A5F8D" w:rsidP="006A5F8D">
      <w:pPr>
        <w:jc w:val="center"/>
        <w:rPr>
          <w:rFonts w:ascii="Arial" w:hAnsi="Arial" w:cs="Arial"/>
          <w:b/>
          <w:sz w:val="32"/>
          <w:szCs w:val="32"/>
        </w:rPr>
      </w:pPr>
      <w:r w:rsidRPr="00426248">
        <w:rPr>
          <w:rFonts w:ascii="Arial" w:hAnsi="Arial" w:cs="Arial"/>
          <w:b/>
          <w:sz w:val="32"/>
          <w:szCs w:val="32"/>
        </w:rPr>
        <w:t>Homework #1</w:t>
      </w:r>
    </w:p>
    <w:p w:rsidR="006A5F8D" w:rsidRPr="00426248" w:rsidRDefault="006A5F8D" w:rsidP="006A5F8D">
      <w:pPr>
        <w:jc w:val="center"/>
        <w:rPr>
          <w:rFonts w:ascii="Arial" w:hAnsi="Arial" w:cs="Arial"/>
          <w:b/>
          <w:sz w:val="28"/>
          <w:szCs w:val="28"/>
        </w:rPr>
      </w:pPr>
    </w:p>
    <w:p w:rsidR="00A12DF4" w:rsidRDefault="006A5F8D">
      <w:pPr>
        <w:rPr>
          <w:rFonts w:ascii="Arial" w:hAnsi="Arial" w:cs="Arial"/>
          <w:sz w:val="28"/>
          <w:szCs w:val="28"/>
        </w:rPr>
      </w:pPr>
      <w:r w:rsidRPr="00426248">
        <w:rPr>
          <w:rFonts w:ascii="Arial" w:hAnsi="Arial" w:cs="Arial"/>
          <w:sz w:val="28"/>
          <w:szCs w:val="28"/>
        </w:rPr>
        <w:t xml:space="preserve">Text:  </w:t>
      </w:r>
      <w:r w:rsidRPr="00426248">
        <w:rPr>
          <w:rFonts w:ascii="Arial" w:hAnsi="Arial" w:cs="Arial"/>
          <w:i/>
          <w:sz w:val="28"/>
          <w:szCs w:val="28"/>
        </w:rPr>
        <w:t>Microwave Engineering</w:t>
      </w:r>
      <w:r w:rsidRPr="00426248">
        <w:rPr>
          <w:rFonts w:ascii="Arial" w:hAnsi="Arial" w:cs="Arial"/>
          <w:sz w:val="28"/>
          <w:szCs w:val="28"/>
        </w:rPr>
        <w:t xml:space="preserve"> by David M.</w:t>
      </w:r>
      <w:r w:rsidR="006522E0" w:rsidRPr="00426248">
        <w:rPr>
          <w:rFonts w:ascii="Arial" w:hAnsi="Arial" w:cs="Arial"/>
          <w:sz w:val="28"/>
          <w:szCs w:val="28"/>
        </w:rPr>
        <w:t xml:space="preserve"> Pozar, </w:t>
      </w:r>
      <w:r w:rsidR="00426248" w:rsidRPr="00426248">
        <w:rPr>
          <w:rFonts w:ascii="Arial" w:hAnsi="Arial" w:cs="Arial"/>
          <w:sz w:val="28"/>
          <w:szCs w:val="28"/>
        </w:rPr>
        <w:t>4th</w:t>
      </w:r>
      <w:r w:rsidR="006522E0" w:rsidRPr="00426248">
        <w:rPr>
          <w:rFonts w:ascii="Arial" w:hAnsi="Arial" w:cs="Arial"/>
          <w:sz w:val="28"/>
          <w:szCs w:val="28"/>
        </w:rPr>
        <w:t xml:space="preserve"> edition, Wiley, 20</w:t>
      </w:r>
      <w:r w:rsidR="00426248" w:rsidRPr="00426248">
        <w:rPr>
          <w:rFonts w:ascii="Arial" w:hAnsi="Arial" w:cs="Arial"/>
          <w:sz w:val="28"/>
          <w:szCs w:val="28"/>
        </w:rPr>
        <w:t>1</w:t>
      </w:r>
      <w:r w:rsidR="00665F30">
        <w:rPr>
          <w:rFonts w:ascii="Arial" w:hAnsi="Arial" w:cs="Arial"/>
          <w:sz w:val="28"/>
          <w:szCs w:val="28"/>
        </w:rPr>
        <w:t>1</w:t>
      </w:r>
    </w:p>
    <w:p w:rsidR="00A12DF4" w:rsidRPr="00571E40" w:rsidRDefault="00A12DF4" w:rsidP="00A12DF4">
      <w:pPr>
        <w:rPr>
          <w:rFonts w:ascii="Arial" w:hAnsi="Arial" w:cs="Arial"/>
          <w:sz w:val="24"/>
          <w:szCs w:val="24"/>
        </w:rPr>
      </w:pPr>
      <w:r w:rsidRPr="00571E40">
        <w:rPr>
          <w:rFonts w:ascii="Arial" w:hAnsi="Arial" w:cs="Arial"/>
          <w:sz w:val="24"/>
          <w:szCs w:val="24"/>
        </w:rPr>
        <w:t xml:space="preserve">All plots should be made accurately and neatly (using a plotting software of your choice), with axes properly labeled. </w:t>
      </w:r>
    </w:p>
    <w:p w:rsidR="006A5F8D" w:rsidRPr="00A12DF4" w:rsidRDefault="00A12DF4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n all problems the transmission line is lossless and the filling material is nonmagnetic, unless the problem states otherwise. </w:t>
      </w:r>
      <w:r w:rsidR="006522E0" w:rsidRPr="00426248">
        <w:rPr>
          <w:rFonts w:ascii="Arial" w:hAnsi="Arial" w:cs="Arial"/>
          <w:sz w:val="28"/>
          <w:szCs w:val="28"/>
        </w:rPr>
        <w:t xml:space="preserve"> </w:t>
      </w:r>
      <w:r w:rsidR="006A5F8D" w:rsidRPr="00426248">
        <w:rPr>
          <w:rFonts w:ascii="Arial" w:hAnsi="Arial" w:cs="Arial"/>
          <w:sz w:val="28"/>
          <w:szCs w:val="28"/>
        </w:rPr>
        <w:t xml:space="preserve">  </w:t>
      </w:r>
    </w:p>
    <w:p w:rsidR="005E515F" w:rsidRDefault="005E515F" w:rsidP="005E515F">
      <w:pPr>
        <w:rPr>
          <w:rFonts w:ascii="Arial" w:hAnsi="Arial" w:cs="Arial"/>
          <w:color w:val="FF0000"/>
          <w:sz w:val="24"/>
          <w:szCs w:val="24"/>
        </w:rPr>
      </w:pPr>
    </w:p>
    <w:p w:rsidR="00F74BF8" w:rsidRDefault="006A5F8D">
      <w:pPr>
        <w:rPr>
          <w:rFonts w:ascii="Arial" w:hAnsi="Arial" w:cs="Arial"/>
          <w:sz w:val="24"/>
          <w:szCs w:val="24"/>
        </w:rPr>
      </w:pPr>
      <w:r w:rsidRPr="00A42D78">
        <w:rPr>
          <w:rFonts w:ascii="Arial" w:hAnsi="Arial" w:cs="Arial"/>
          <w:b/>
          <w:sz w:val="24"/>
          <w:szCs w:val="24"/>
        </w:rPr>
        <w:t>Problems</w:t>
      </w:r>
      <w:r w:rsidR="006142AA">
        <w:rPr>
          <w:rFonts w:ascii="Arial" w:hAnsi="Arial" w:cs="Arial"/>
          <w:b/>
          <w:sz w:val="24"/>
          <w:szCs w:val="24"/>
        </w:rPr>
        <w:t xml:space="preserve"> from the Pozar book</w:t>
      </w:r>
      <w:r w:rsidR="00CB63BC">
        <w:rPr>
          <w:rFonts w:ascii="Arial" w:hAnsi="Arial" w:cs="Arial"/>
          <w:b/>
          <w:sz w:val="24"/>
          <w:szCs w:val="24"/>
        </w:rPr>
        <w:t xml:space="preserve"> (4th Ed.)</w:t>
      </w:r>
      <w:r w:rsidRPr="00A42D78">
        <w:rPr>
          <w:rFonts w:ascii="Arial" w:hAnsi="Arial" w:cs="Arial"/>
          <w:b/>
          <w:sz w:val="24"/>
          <w:szCs w:val="24"/>
        </w:rPr>
        <w:t>:</w:t>
      </w:r>
      <w:r w:rsidRPr="00426248">
        <w:rPr>
          <w:rFonts w:ascii="Arial" w:hAnsi="Arial" w:cs="Arial"/>
          <w:sz w:val="24"/>
          <w:szCs w:val="24"/>
        </w:rPr>
        <w:t xml:space="preserve">  </w:t>
      </w:r>
    </w:p>
    <w:p w:rsidR="006A5F8D" w:rsidRDefault="002B6A35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.3, </w:t>
      </w:r>
      <w:r w:rsidR="00BF593C" w:rsidRPr="00426248">
        <w:rPr>
          <w:rFonts w:ascii="Arial" w:hAnsi="Arial" w:cs="Arial"/>
          <w:sz w:val="24"/>
          <w:szCs w:val="24"/>
        </w:rPr>
        <w:t>2.</w:t>
      </w:r>
      <w:r>
        <w:rPr>
          <w:rFonts w:ascii="Arial" w:hAnsi="Arial" w:cs="Arial"/>
          <w:sz w:val="24"/>
          <w:szCs w:val="24"/>
        </w:rPr>
        <w:t>5</w:t>
      </w:r>
      <w:r w:rsidR="00BF593C" w:rsidRPr="00426248">
        <w:rPr>
          <w:rFonts w:ascii="Arial" w:hAnsi="Arial" w:cs="Arial"/>
          <w:sz w:val="24"/>
          <w:szCs w:val="24"/>
        </w:rPr>
        <w:t xml:space="preserve">, </w:t>
      </w:r>
      <w:r w:rsidR="00507DE0">
        <w:rPr>
          <w:rFonts w:ascii="Arial" w:hAnsi="Arial" w:cs="Arial"/>
          <w:sz w:val="24"/>
          <w:szCs w:val="24"/>
        </w:rPr>
        <w:t xml:space="preserve">2.7, </w:t>
      </w:r>
      <w:r w:rsidR="006A5F8D" w:rsidRPr="00426248">
        <w:rPr>
          <w:rFonts w:ascii="Arial" w:hAnsi="Arial" w:cs="Arial"/>
          <w:sz w:val="24"/>
          <w:szCs w:val="24"/>
        </w:rPr>
        <w:t xml:space="preserve">2.8, </w:t>
      </w:r>
      <w:r w:rsidR="001502AB">
        <w:rPr>
          <w:rFonts w:ascii="Arial" w:hAnsi="Arial" w:cs="Arial"/>
          <w:sz w:val="24"/>
          <w:szCs w:val="24"/>
        </w:rPr>
        <w:t xml:space="preserve">2.9, </w:t>
      </w:r>
      <w:r w:rsidR="006A5F8D" w:rsidRPr="00426248">
        <w:rPr>
          <w:rFonts w:ascii="Arial" w:hAnsi="Arial" w:cs="Arial"/>
          <w:sz w:val="24"/>
          <w:szCs w:val="24"/>
        </w:rPr>
        <w:t>2.11,</w:t>
      </w:r>
      <w:r w:rsidR="00A276D8" w:rsidRPr="00426248">
        <w:rPr>
          <w:rFonts w:ascii="Arial" w:hAnsi="Arial" w:cs="Arial"/>
          <w:sz w:val="24"/>
          <w:szCs w:val="24"/>
        </w:rPr>
        <w:t xml:space="preserve"> 2.12,</w:t>
      </w:r>
      <w:r w:rsidR="006A5F8D" w:rsidRPr="00426248">
        <w:rPr>
          <w:rFonts w:ascii="Arial" w:hAnsi="Arial" w:cs="Arial"/>
          <w:sz w:val="24"/>
          <w:szCs w:val="24"/>
        </w:rPr>
        <w:t xml:space="preserve"> 2.1</w:t>
      </w:r>
      <w:r w:rsidR="001502AB">
        <w:rPr>
          <w:rFonts w:ascii="Arial" w:hAnsi="Arial" w:cs="Arial"/>
          <w:sz w:val="24"/>
          <w:szCs w:val="24"/>
        </w:rPr>
        <w:t>4</w:t>
      </w:r>
      <w:r w:rsidR="006A5F8D" w:rsidRPr="00426248">
        <w:rPr>
          <w:rFonts w:ascii="Arial" w:hAnsi="Arial" w:cs="Arial"/>
          <w:sz w:val="24"/>
          <w:szCs w:val="24"/>
        </w:rPr>
        <w:t xml:space="preserve">, </w:t>
      </w:r>
      <w:r w:rsidR="00DD1F9E">
        <w:rPr>
          <w:rFonts w:ascii="Arial" w:hAnsi="Arial" w:cs="Arial"/>
          <w:sz w:val="24"/>
          <w:szCs w:val="24"/>
        </w:rPr>
        <w:t xml:space="preserve">2.16, </w:t>
      </w:r>
      <w:r w:rsidR="006A5F8D" w:rsidRPr="00426248">
        <w:rPr>
          <w:rFonts w:ascii="Arial" w:hAnsi="Arial" w:cs="Arial"/>
          <w:sz w:val="24"/>
          <w:szCs w:val="24"/>
        </w:rPr>
        <w:t>2.1</w:t>
      </w:r>
      <w:r w:rsidR="001502AB">
        <w:rPr>
          <w:rFonts w:ascii="Arial" w:hAnsi="Arial" w:cs="Arial"/>
          <w:sz w:val="24"/>
          <w:szCs w:val="24"/>
        </w:rPr>
        <w:t>7</w:t>
      </w:r>
      <w:r w:rsidR="006A5F8D" w:rsidRPr="00426248">
        <w:rPr>
          <w:rFonts w:ascii="Arial" w:hAnsi="Arial" w:cs="Arial"/>
          <w:sz w:val="24"/>
          <w:szCs w:val="24"/>
        </w:rPr>
        <w:t>, 2.1</w:t>
      </w:r>
      <w:r w:rsidR="007E1204">
        <w:rPr>
          <w:rFonts w:ascii="Arial" w:hAnsi="Arial" w:cs="Arial"/>
          <w:sz w:val="24"/>
          <w:szCs w:val="24"/>
        </w:rPr>
        <w:t>9</w:t>
      </w:r>
      <w:r w:rsidR="006A5F8D" w:rsidRPr="00426248">
        <w:rPr>
          <w:rFonts w:ascii="Arial" w:hAnsi="Arial" w:cs="Arial"/>
          <w:sz w:val="24"/>
          <w:szCs w:val="24"/>
        </w:rPr>
        <w:t>, 2.2</w:t>
      </w:r>
      <w:r w:rsidR="007E1204">
        <w:rPr>
          <w:rFonts w:ascii="Arial" w:hAnsi="Arial" w:cs="Arial"/>
          <w:sz w:val="24"/>
          <w:szCs w:val="24"/>
        </w:rPr>
        <w:t>4</w:t>
      </w:r>
      <w:r w:rsidR="00E81497" w:rsidRPr="00426248">
        <w:rPr>
          <w:rFonts w:ascii="Arial" w:hAnsi="Arial" w:cs="Arial"/>
          <w:sz w:val="24"/>
          <w:szCs w:val="24"/>
        </w:rPr>
        <w:t>.</w:t>
      </w:r>
    </w:p>
    <w:p w:rsidR="00A20002" w:rsidRDefault="00A20002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Please see the notes on the next page.)</w:t>
      </w:r>
    </w:p>
    <w:p w:rsidR="00A12DF4" w:rsidRPr="00A12DF4" w:rsidRDefault="00A12DF4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/>
      </w:r>
      <w:r w:rsidRPr="00A12DF4">
        <w:rPr>
          <w:rFonts w:ascii="Arial" w:hAnsi="Arial" w:cs="Arial"/>
          <w:b/>
          <w:sz w:val="24"/>
          <w:szCs w:val="24"/>
        </w:rPr>
        <w:t>Extra problem</w:t>
      </w:r>
      <w:r w:rsidR="004A119E">
        <w:rPr>
          <w:rFonts w:ascii="Arial" w:hAnsi="Arial" w:cs="Arial"/>
          <w:b/>
          <w:sz w:val="24"/>
          <w:szCs w:val="24"/>
        </w:rPr>
        <w:t>s</w:t>
      </w:r>
      <w:r w:rsidRPr="00A12DF4">
        <w:rPr>
          <w:rFonts w:ascii="Arial" w:hAnsi="Arial" w:cs="Arial"/>
          <w:b/>
          <w:sz w:val="24"/>
          <w:szCs w:val="24"/>
        </w:rPr>
        <w:t>:</w:t>
      </w:r>
    </w:p>
    <w:p w:rsidR="00A12DF4" w:rsidRPr="00E5197A" w:rsidRDefault="00A12DF4" w:rsidP="004A119E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E5197A">
        <w:rPr>
          <w:rFonts w:ascii="Times New Roman" w:hAnsi="Times New Roman" w:cs="Times New Roman"/>
          <w:sz w:val="24"/>
          <w:szCs w:val="24"/>
        </w:rPr>
        <w:t xml:space="preserve">E1) A coaxial cable used for cable TV has a characteristic impedance of 75 </w:t>
      </w:r>
      <w:r w:rsidRPr="00E5197A">
        <w:rPr>
          <w:rFonts w:ascii="Times New Roman" w:hAnsi="Times New Roman" w:cs="Times New Roman"/>
          <w:sz w:val="24"/>
          <w:szCs w:val="24"/>
        </w:rPr>
        <w:sym w:font="Symbol" w:char="F057"/>
      </w:r>
      <w:r w:rsidRPr="00E5197A">
        <w:rPr>
          <w:rFonts w:ascii="Times New Roman" w:hAnsi="Times New Roman" w:cs="Times New Roman"/>
          <w:sz w:val="24"/>
          <w:szCs w:val="24"/>
        </w:rPr>
        <w:t>. The cable is filled with polyethylene, which has a relative permittivity of 2.2</w:t>
      </w:r>
      <w:r w:rsidR="005F075D" w:rsidRPr="00E5197A">
        <w:rPr>
          <w:rFonts w:ascii="Times New Roman" w:hAnsi="Times New Roman" w:cs="Times New Roman"/>
          <w:sz w:val="24"/>
          <w:szCs w:val="24"/>
        </w:rPr>
        <w:t>5</w:t>
      </w:r>
      <w:r w:rsidRPr="00E5197A">
        <w:rPr>
          <w:rFonts w:ascii="Times New Roman" w:hAnsi="Times New Roman" w:cs="Times New Roman"/>
          <w:sz w:val="24"/>
          <w:szCs w:val="24"/>
        </w:rPr>
        <w:t xml:space="preserve"> and a loss tangent of 0.00</w:t>
      </w:r>
      <w:r w:rsidR="005F075D" w:rsidRPr="00E5197A">
        <w:rPr>
          <w:rFonts w:ascii="Times New Roman" w:hAnsi="Times New Roman" w:cs="Times New Roman"/>
          <w:sz w:val="24"/>
          <w:szCs w:val="24"/>
        </w:rPr>
        <w:t>04</w:t>
      </w:r>
      <w:r w:rsidRPr="00E5197A">
        <w:rPr>
          <w:rFonts w:ascii="Times New Roman" w:hAnsi="Times New Roman" w:cs="Times New Roman"/>
          <w:sz w:val="24"/>
          <w:szCs w:val="24"/>
        </w:rPr>
        <w:t>. Find the parameters (</w:t>
      </w:r>
      <w:r w:rsidRPr="00E5197A">
        <w:rPr>
          <w:rFonts w:ascii="Times New Roman" w:hAnsi="Times New Roman" w:cs="Times New Roman"/>
          <w:i/>
          <w:sz w:val="24"/>
          <w:szCs w:val="24"/>
        </w:rPr>
        <w:t>L</w:t>
      </w:r>
      <w:r w:rsidRPr="00E5197A">
        <w:rPr>
          <w:rFonts w:ascii="Times New Roman" w:hAnsi="Times New Roman" w:cs="Times New Roman"/>
          <w:sz w:val="24"/>
          <w:szCs w:val="24"/>
        </w:rPr>
        <w:t xml:space="preserve">, </w:t>
      </w:r>
      <w:r w:rsidRPr="00E5197A">
        <w:rPr>
          <w:rFonts w:ascii="Times New Roman" w:hAnsi="Times New Roman" w:cs="Times New Roman"/>
          <w:i/>
          <w:sz w:val="24"/>
          <w:szCs w:val="24"/>
        </w:rPr>
        <w:t>C</w:t>
      </w:r>
      <w:r w:rsidRPr="00E5197A">
        <w:rPr>
          <w:rFonts w:ascii="Times New Roman" w:hAnsi="Times New Roman" w:cs="Times New Roman"/>
          <w:sz w:val="24"/>
          <w:szCs w:val="24"/>
        </w:rPr>
        <w:t xml:space="preserve">). Also, find the parameter </w:t>
      </w:r>
      <w:r w:rsidRPr="00E5197A">
        <w:rPr>
          <w:rFonts w:ascii="Times New Roman" w:hAnsi="Times New Roman" w:cs="Times New Roman"/>
          <w:i/>
          <w:sz w:val="24"/>
          <w:szCs w:val="24"/>
        </w:rPr>
        <w:t>G</w:t>
      </w:r>
      <w:r w:rsidRPr="00E5197A">
        <w:rPr>
          <w:rFonts w:ascii="Times New Roman" w:hAnsi="Times New Roman" w:cs="Times New Roman"/>
          <w:sz w:val="24"/>
          <w:szCs w:val="24"/>
        </w:rPr>
        <w:t xml:space="preserve"> at 1.0 GHz. </w:t>
      </w:r>
      <w:r w:rsidR="004A119E" w:rsidRPr="00E5197A">
        <w:rPr>
          <w:rFonts w:ascii="Times New Roman" w:hAnsi="Times New Roman" w:cs="Times New Roman"/>
          <w:sz w:val="24"/>
          <w:szCs w:val="24"/>
        </w:rPr>
        <w:t xml:space="preserve">If the manufacturer says that the attenuation is </w:t>
      </w:r>
      <w:r w:rsidR="0089677B" w:rsidRPr="00E5197A">
        <w:rPr>
          <w:rFonts w:ascii="Times New Roman" w:hAnsi="Times New Roman" w:cs="Times New Roman"/>
          <w:sz w:val="24"/>
          <w:szCs w:val="24"/>
        </w:rPr>
        <w:t>0.204</w:t>
      </w:r>
      <w:r w:rsidR="004A119E" w:rsidRPr="00E5197A">
        <w:rPr>
          <w:rFonts w:ascii="Times New Roman" w:hAnsi="Times New Roman" w:cs="Times New Roman"/>
          <w:sz w:val="24"/>
          <w:szCs w:val="24"/>
        </w:rPr>
        <w:t xml:space="preserve"> dB/m at 1 GHz, find the value of </w:t>
      </w:r>
      <w:r w:rsidR="004A119E" w:rsidRPr="00E5197A">
        <w:rPr>
          <w:rFonts w:ascii="Times New Roman" w:hAnsi="Times New Roman" w:cs="Times New Roman"/>
          <w:i/>
          <w:sz w:val="24"/>
          <w:szCs w:val="24"/>
        </w:rPr>
        <w:t>R</w:t>
      </w:r>
      <w:r w:rsidR="004A119E" w:rsidRPr="00E5197A">
        <w:rPr>
          <w:rFonts w:ascii="Times New Roman" w:hAnsi="Times New Roman" w:cs="Times New Roman"/>
          <w:sz w:val="24"/>
          <w:szCs w:val="24"/>
        </w:rPr>
        <w:t xml:space="preserve"> at this frequency. </w:t>
      </w:r>
      <w:r w:rsidR="001B18F2" w:rsidRPr="00E5197A">
        <w:rPr>
          <w:rFonts w:ascii="Times New Roman" w:hAnsi="Times New Roman" w:cs="Times New Roman"/>
          <w:sz w:val="24"/>
          <w:szCs w:val="24"/>
        </w:rPr>
        <w:t xml:space="preserve">Hint: you can solve for </w:t>
      </w:r>
      <w:r w:rsidR="001B18F2" w:rsidRPr="00E5197A">
        <w:rPr>
          <w:rFonts w:ascii="Times New Roman" w:hAnsi="Times New Roman" w:cs="Times New Roman"/>
          <w:i/>
          <w:sz w:val="24"/>
          <w:szCs w:val="24"/>
        </w:rPr>
        <w:t>R</w:t>
      </w:r>
      <w:r w:rsidR="001B18F2" w:rsidRPr="00E5197A">
        <w:rPr>
          <w:rFonts w:ascii="Times New Roman" w:hAnsi="Times New Roman" w:cs="Times New Roman"/>
          <w:sz w:val="24"/>
          <w:szCs w:val="24"/>
        </w:rPr>
        <w:t xml:space="preserve"> using “trial and error”, searching for the value of </w:t>
      </w:r>
      <w:r w:rsidR="001B18F2" w:rsidRPr="00E5197A">
        <w:rPr>
          <w:rFonts w:ascii="Times New Roman" w:hAnsi="Times New Roman" w:cs="Times New Roman"/>
          <w:i/>
          <w:sz w:val="24"/>
          <w:szCs w:val="24"/>
        </w:rPr>
        <w:t>R</w:t>
      </w:r>
      <w:r w:rsidR="001B18F2" w:rsidRPr="00E5197A">
        <w:rPr>
          <w:rFonts w:ascii="Times New Roman" w:hAnsi="Times New Roman" w:cs="Times New Roman"/>
          <w:sz w:val="24"/>
          <w:szCs w:val="24"/>
        </w:rPr>
        <w:t xml:space="preserve"> that will give </w:t>
      </w:r>
      <w:r w:rsidR="00A20002" w:rsidRPr="00E5197A">
        <w:rPr>
          <w:rFonts w:ascii="Times New Roman" w:hAnsi="Times New Roman" w:cs="Times New Roman"/>
          <w:sz w:val="24"/>
          <w:szCs w:val="24"/>
        </w:rPr>
        <w:t xml:space="preserve">you </w:t>
      </w:r>
      <w:r w:rsidR="001B18F2" w:rsidRPr="00E5197A">
        <w:rPr>
          <w:rFonts w:ascii="Times New Roman" w:hAnsi="Times New Roman" w:cs="Times New Roman"/>
          <w:sz w:val="24"/>
          <w:szCs w:val="24"/>
        </w:rPr>
        <w:t>the correct attenuation.</w:t>
      </w:r>
    </w:p>
    <w:p w:rsidR="004A119E" w:rsidRPr="00E5197A" w:rsidRDefault="004A119E" w:rsidP="004A119E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E5197A">
        <w:rPr>
          <w:rFonts w:ascii="Times New Roman" w:hAnsi="Times New Roman" w:cs="Times New Roman"/>
          <w:sz w:val="24"/>
          <w:szCs w:val="24"/>
        </w:rPr>
        <w:t>E2) For the same cable as in Prob. E1, find the parameters  (</w:t>
      </w:r>
      <w:r w:rsidRPr="00E5197A">
        <w:rPr>
          <w:rFonts w:ascii="Times New Roman" w:hAnsi="Times New Roman" w:cs="Times New Roman"/>
          <w:i/>
          <w:sz w:val="24"/>
          <w:szCs w:val="24"/>
        </w:rPr>
        <w:t>L</w:t>
      </w:r>
      <w:r w:rsidRPr="00E5197A">
        <w:rPr>
          <w:rFonts w:ascii="Times New Roman" w:hAnsi="Times New Roman" w:cs="Times New Roman"/>
          <w:sz w:val="24"/>
          <w:szCs w:val="24"/>
        </w:rPr>
        <w:t xml:space="preserve">, </w:t>
      </w:r>
      <w:r w:rsidRPr="00E5197A">
        <w:rPr>
          <w:rFonts w:ascii="Times New Roman" w:hAnsi="Times New Roman" w:cs="Times New Roman"/>
          <w:i/>
          <w:sz w:val="24"/>
          <w:szCs w:val="24"/>
        </w:rPr>
        <w:t>C, G, R</w:t>
      </w:r>
      <w:r w:rsidRPr="00E5197A">
        <w:rPr>
          <w:rFonts w:ascii="Times New Roman" w:hAnsi="Times New Roman" w:cs="Times New Roman"/>
          <w:sz w:val="24"/>
          <w:szCs w:val="24"/>
        </w:rPr>
        <w:t xml:space="preserve">) at 10 GHz. Hint: From the formulas for </w:t>
      </w:r>
      <w:r w:rsidRPr="00E5197A">
        <w:rPr>
          <w:rFonts w:ascii="Times New Roman" w:hAnsi="Times New Roman" w:cs="Times New Roman"/>
          <w:i/>
          <w:sz w:val="24"/>
          <w:szCs w:val="24"/>
        </w:rPr>
        <w:t>G</w:t>
      </w:r>
      <w:r w:rsidRPr="00E5197A">
        <w:rPr>
          <w:rFonts w:ascii="Times New Roman" w:hAnsi="Times New Roman" w:cs="Times New Roman"/>
          <w:sz w:val="24"/>
          <w:szCs w:val="24"/>
        </w:rPr>
        <w:t xml:space="preserve"> and </w:t>
      </w:r>
      <w:r w:rsidRPr="00E5197A">
        <w:rPr>
          <w:rFonts w:ascii="Times New Roman" w:hAnsi="Times New Roman" w:cs="Times New Roman"/>
          <w:i/>
          <w:sz w:val="24"/>
          <w:szCs w:val="24"/>
        </w:rPr>
        <w:t>R</w:t>
      </w:r>
      <w:r w:rsidRPr="00E5197A">
        <w:rPr>
          <w:rFonts w:ascii="Times New Roman" w:hAnsi="Times New Roman" w:cs="Times New Roman"/>
          <w:sz w:val="24"/>
          <w:szCs w:val="24"/>
        </w:rPr>
        <w:t>, note how they vary with frequency</w:t>
      </w:r>
      <w:r w:rsidR="00900EFD" w:rsidRPr="00E5197A">
        <w:rPr>
          <w:rFonts w:ascii="Times New Roman" w:hAnsi="Times New Roman" w:cs="Times New Roman"/>
          <w:sz w:val="24"/>
          <w:szCs w:val="24"/>
        </w:rPr>
        <w:t>, so you can use your results from Prob. E1.</w:t>
      </w:r>
      <w:r w:rsidRPr="00E5197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20002" w:rsidRPr="00E5197A" w:rsidRDefault="00A20002" w:rsidP="004A119E">
      <w:pPr>
        <w:ind w:left="360" w:hanging="360"/>
        <w:rPr>
          <w:rFonts w:ascii="Times New Roman" w:hAnsi="Times New Roman" w:cs="Times New Roman"/>
          <w:sz w:val="24"/>
          <w:szCs w:val="24"/>
        </w:rPr>
      </w:pPr>
      <w:r w:rsidRPr="00E5197A">
        <w:rPr>
          <w:rFonts w:ascii="Times New Roman" w:hAnsi="Times New Roman" w:cs="Times New Roman"/>
          <w:sz w:val="24"/>
          <w:szCs w:val="24"/>
        </w:rPr>
        <w:t xml:space="preserve">E3) </w:t>
      </w:r>
      <w:r w:rsidR="009462CA" w:rsidRPr="00E5197A">
        <w:rPr>
          <w:rFonts w:ascii="Times New Roman" w:hAnsi="Times New Roman" w:cs="Times New Roman"/>
          <w:sz w:val="24"/>
          <w:szCs w:val="24"/>
        </w:rPr>
        <w:t>F</w:t>
      </w:r>
      <w:r w:rsidRPr="00E5197A">
        <w:rPr>
          <w:rFonts w:ascii="Times New Roman" w:hAnsi="Times New Roman" w:cs="Times New Roman"/>
          <w:sz w:val="24"/>
          <w:szCs w:val="24"/>
        </w:rPr>
        <w:t xml:space="preserve">or the same cable as in Prob. E2, find the attenuation in dB/m at 10 GHz. </w:t>
      </w:r>
    </w:p>
    <w:p w:rsidR="007E0E6B" w:rsidRPr="00E5197A" w:rsidRDefault="007E0E6B">
      <w:pPr>
        <w:rPr>
          <w:rFonts w:ascii="Times New Roman" w:hAnsi="Times New Roman" w:cs="Times New Roman"/>
          <w:b/>
          <w:sz w:val="24"/>
          <w:szCs w:val="24"/>
        </w:rPr>
      </w:pPr>
    </w:p>
    <w:p w:rsidR="00A20002" w:rsidRDefault="00A20002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br w:type="page"/>
      </w:r>
    </w:p>
    <w:p w:rsidR="009C0726" w:rsidRPr="007E0E6B" w:rsidRDefault="009C0726">
      <w:pPr>
        <w:rPr>
          <w:rFonts w:ascii="Arial" w:hAnsi="Arial" w:cs="Arial"/>
          <w:b/>
          <w:sz w:val="24"/>
          <w:szCs w:val="24"/>
        </w:rPr>
      </w:pPr>
      <w:r w:rsidRPr="007E0E6B">
        <w:rPr>
          <w:rFonts w:ascii="Arial" w:hAnsi="Arial" w:cs="Arial"/>
          <w:b/>
          <w:sz w:val="24"/>
          <w:szCs w:val="24"/>
        </w:rPr>
        <w:lastRenderedPageBreak/>
        <w:t>Notes:</w:t>
      </w:r>
    </w:p>
    <w:p w:rsidR="009C0726" w:rsidRPr="00BE519E" w:rsidRDefault="009C0726" w:rsidP="00BE519E">
      <w:pPr>
        <w:pStyle w:val="ListParagraph"/>
        <w:numPr>
          <w:ilvl w:val="0"/>
          <w:numId w:val="1"/>
        </w:numPr>
        <w:spacing w:after="240"/>
        <w:ind w:left="360"/>
        <w:contextualSpacing w:val="0"/>
        <w:rPr>
          <w:rFonts w:ascii="Times New Roman" w:hAnsi="Times New Roman" w:cs="Times New Roman"/>
          <w:sz w:val="24"/>
          <w:szCs w:val="24"/>
        </w:rPr>
      </w:pPr>
      <w:r w:rsidRPr="00BE519E">
        <w:rPr>
          <w:rFonts w:ascii="Times New Roman" w:hAnsi="Times New Roman" w:cs="Times New Roman"/>
          <w:sz w:val="24"/>
          <w:szCs w:val="24"/>
        </w:rPr>
        <w:t>In Prob. 2.</w:t>
      </w:r>
      <w:r w:rsidR="00507DE0" w:rsidRPr="00BE519E">
        <w:rPr>
          <w:rFonts w:ascii="Times New Roman" w:hAnsi="Times New Roman" w:cs="Times New Roman"/>
          <w:sz w:val="24"/>
          <w:szCs w:val="24"/>
        </w:rPr>
        <w:t>3</w:t>
      </w:r>
      <w:r w:rsidRPr="00BE519E">
        <w:rPr>
          <w:rFonts w:ascii="Times New Roman" w:hAnsi="Times New Roman" w:cs="Times New Roman"/>
          <w:sz w:val="24"/>
          <w:szCs w:val="24"/>
        </w:rPr>
        <w:t xml:space="preserve">, assume that the conductivity of copper is </w:t>
      </w:r>
      <w:r w:rsidRPr="00E13A04">
        <w:rPr>
          <w:i/>
        </w:rPr>
        <w:sym w:font="Symbol" w:char="F073"/>
      </w:r>
      <w:r w:rsidRPr="00BE519E">
        <w:rPr>
          <w:rFonts w:ascii="Times New Roman" w:hAnsi="Times New Roman" w:cs="Times New Roman"/>
          <w:sz w:val="24"/>
          <w:szCs w:val="24"/>
        </w:rPr>
        <w:t xml:space="preserve"> = 5.8 </w:t>
      </w:r>
      <w:r w:rsidRPr="00E13A04">
        <w:sym w:font="Symbol" w:char="F0B4"/>
      </w:r>
      <w:r w:rsidRPr="00BE519E">
        <w:rPr>
          <w:rFonts w:ascii="Times New Roman" w:hAnsi="Times New Roman" w:cs="Times New Roman"/>
          <w:sz w:val="24"/>
          <w:szCs w:val="24"/>
        </w:rPr>
        <w:t>10</w:t>
      </w:r>
      <w:r w:rsidRPr="00BE519E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Pr="00BE519E">
        <w:rPr>
          <w:rFonts w:ascii="Times New Roman" w:hAnsi="Times New Roman" w:cs="Times New Roman"/>
          <w:sz w:val="24"/>
          <w:szCs w:val="24"/>
        </w:rPr>
        <w:t xml:space="preserve"> S/m and the loss tangent of the Teflon is 0.0004.</w:t>
      </w:r>
      <w:r w:rsidR="007B0E6A" w:rsidRPr="00BE519E">
        <w:rPr>
          <w:rFonts w:ascii="Times New Roman" w:hAnsi="Times New Roman" w:cs="Times New Roman"/>
          <w:sz w:val="24"/>
          <w:szCs w:val="24"/>
        </w:rPr>
        <w:t xml:space="preserve"> Take the relative permittivity of the Teflon as 2.1. </w:t>
      </w:r>
      <w:r w:rsidR="000878A5" w:rsidRPr="00BE519E">
        <w:rPr>
          <w:rFonts w:ascii="Times New Roman" w:hAnsi="Times New Roman" w:cs="Times New Roman"/>
          <w:sz w:val="24"/>
          <w:szCs w:val="24"/>
        </w:rPr>
        <w:t>Use the formulas in Notes 3 for the coax to solve for the (</w:t>
      </w:r>
      <w:r w:rsidR="000878A5" w:rsidRPr="00BE519E">
        <w:rPr>
          <w:rFonts w:ascii="Times New Roman" w:hAnsi="Times New Roman" w:cs="Times New Roman"/>
          <w:i/>
          <w:sz w:val="24"/>
          <w:szCs w:val="24"/>
        </w:rPr>
        <w:t>R</w:t>
      </w:r>
      <w:r w:rsidR="000878A5" w:rsidRPr="00BE519E">
        <w:rPr>
          <w:rFonts w:ascii="Times New Roman" w:hAnsi="Times New Roman" w:cs="Times New Roman"/>
          <w:sz w:val="24"/>
          <w:szCs w:val="24"/>
        </w:rPr>
        <w:t xml:space="preserve">, </w:t>
      </w:r>
      <w:r w:rsidR="000878A5" w:rsidRPr="00BE519E">
        <w:rPr>
          <w:rFonts w:ascii="Times New Roman" w:hAnsi="Times New Roman" w:cs="Times New Roman"/>
          <w:i/>
          <w:sz w:val="24"/>
          <w:szCs w:val="24"/>
        </w:rPr>
        <w:t>L</w:t>
      </w:r>
      <w:r w:rsidR="000878A5" w:rsidRPr="00BE519E">
        <w:rPr>
          <w:rFonts w:ascii="Times New Roman" w:hAnsi="Times New Roman" w:cs="Times New Roman"/>
          <w:sz w:val="24"/>
          <w:szCs w:val="24"/>
        </w:rPr>
        <w:t xml:space="preserve">, </w:t>
      </w:r>
      <w:r w:rsidR="000878A5" w:rsidRPr="00BE519E">
        <w:rPr>
          <w:rFonts w:ascii="Times New Roman" w:hAnsi="Times New Roman" w:cs="Times New Roman"/>
          <w:i/>
          <w:sz w:val="24"/>
          <w:szCs w:val="24"/>
        </w:rPr>
        <w:t>G</w:t>
      </w:r>
      <w:r w:rsidR="000878A5" w:rsidRPr="00BE519E">
        <w:rPr>
          <w:rFonts w:ascii="Times New Roman" w:hAnsi="Times New Roman" w:cs="Times New Roman"/>
          <w:sz w:val="24"/>
          <w:szCs w:val="24"/>
        </w:rPr>
        <w:t xml:space="preserve">, </w:t>
      </w:r>
      <w:r w:rsidR="000878A5" w:rsidRPr="00BE519E">
        <w:rPr>
          <w:rFonts w:ascii="Times New Roman" w:hAnsi="Times New Roman" w:cs="Times New Roman"/>
          <w:i/>
          <w:sz w:val="24"/>
          <w:szCs w:val="24"/>
        </w:rPr>
        <w:t>C</w:t>
      </w:r>
      <w:r w:rsidR="000878A5" w:rsidRPr="00BE519E">
        <w:rPr>
          <w:rFonts w:ascii="Times New Roman" w:hAnsi="Times New Roman" w:cs="Times New Roman"/>
          <w:sz w:val="24"/>
          <w:szCs w:val="24"/>
        </w:rPr>
        <w:t>) parameters.</w:t>
      </w:r>
    </w:p>
    <w:p w:rsidR="00BE519E" w:rsidRDefault="00833622" w:rsidP="00BE519E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 w:rsidRPr="00E13A04">
        <w:rPr>
          <w:rFonts w:ascii="Times New Roman" w:hAnsi="Times New Roman" w:cs="Times New Roman"/>
          <w:sz w:val="24"/>
          <w:szCs w:val="24"/>
        </w:rPr>
        <w:t xml:space="preserve">In Prob. 2.5, </w:t>
      </w:r>
      <w:r w:rsidR="00977753" w:rsidRPr="00E13A04">
        <w:rPr>
          <w:rFonts w:ascii="Times New Roman" w:hAnsi="Times New Roman" w:cs="Times New Roman"/>
          <w:sz w:val="24"/>
          <w:szCs w:val="24"/>
        </w:rPr>
        <w:t xml:space="preserve">start from basic electrostatic and magnetostatic principles, as was done in Notes 3 for the coax. </w:t>
      </w:r>
      <w:r w:rsidR="00A408B3" w:rsidRPr="00E13A04">
        <w:rPr>
          <w:rFonts w:ascii="Times New Roman" w:hAnsi="Times New Roman" w:cs="Times New Roman"/>
          <w:sz w:val="24"/>
          <w:szCs w:val="24"/>
        </w:rPr>
        <w:t>Assume a vertical electric field in the -</w:t>
      </w:r>
      <w:r w:rsidR="00A408B3" w:rsidRPr="00E13A04">
        <w:rPr>
          <w:rFonts w:ascii="Times New Roman" w:hAnsi="Times New Roman" w:cs="Times New Roman"/>
          <w:i/>
          <w:sz w:val="24"/>
          <w:szCs w:val="24"/>
        </w:rPr>
        <w:t>y</w:t>
      </w:r>
      <w:r w:rsidR="00A408B3" w:rsidRPr="00E13A04">
        <w:rPr>
          <w:rFonts w:ascii="Times New Roman" w:hAnsi="Times New Roman" w:cs="Times New Roman"/>
          <w:sz w:val="24"/>
          <w:szCs w:val="24"/>
        </w:rPr>
        <w:t xml:space="preserve"> direction that is uniform, and a horizontal magnetic field in the </w:t>
      </w:r>
      <w:r w:rsidR="00A408B3" w:rsidRPr="00E13A04">
        <w:rPr>
          <w:rFonts w:ascii="Times New Roman" w:hAnsi="Times New Roman" w:cs="Times New Roman"/>
          <w:i/>
          <w:sz w:val="24"/>
          <w:szCs w:val="24"/>
        </w:rPr>
        <w:t>x</w:t>
      </w:r>
      <w:r w:rsidR="00A408B3" w:rsidRPr="00E13A04">
        <w:rPr>
          <w:rFonts w:ascii="Times New Roman" w:hAnsi="Times New Roman" w:cs="Times New Roman"/>
          <w:sz w:val="24"/>
          <w:szCs w:val="24"/>
        </w:rPr>
        <w:t xml:space="preserve"> direction that is also uniform. </w:t>
      </w:r>
      <w:r w:rsidR="00BE519E">
        <w:rPr>
          <w:rFonts w:ascii="Times New Roman" w:hAnsi="Times New Roman" w:cs="Times New Roman"/>
          <w:sz w:val="24"/>
          <w:szCs w:val="24"/>
        </w:rPr>
        <w:t>That is, assume</w:t>
      </w:r>
    </w:p>
    <w:p w:rsidR="00BE519E" w:rsidRDefault="00BE519E" w:rsidP="00BE519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BE519E">
        <w:rPr>
          <w:position w:val="-14"/>
        </w:rPr>
        <w:object w:dxaOrig="2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6.2pt;height:19.2pt" o:ole="">
            <v:imagedata r:id="rId7" o:title=""/>
          </v:shape>
          <o:OLEObject Type="Embed" ProgID="Equation.DSMT4" ShapeID="_x0000_i1027" DrawAspect="Content" ObjectID="_1628667710" r:id="rId8"/>
        </w:object>
      </w:r>
      <w:r>
        <w:t>.</w:t>
      </w:r>
    </w:p>
    <w:p w:rsidR="00A408B3" w:rsidRPr="00E13A04" w:rsidRDefault="00A408B3" w:rsidP="00BE519E">
      <w:pPr>
        <w:ind w:left="360"/>
        <w:rPr>
          <w:rFonts w:ascii="Times New Roman" w:hAnsi="Times New Roman" w:cs="Times New Roman"/>
          <w:sz w:val="24"/>
          <w:szCs w:val="24"/>
        </w:rPr>
      </w:pPr>
      <w:r w:rsidRPr="00E13A04">
        <w:rPr>
          <w:rFonts w:ascii="Times New Roman" w:hAnsi="Times New Roman" w:cs="Times New Roman"/>
          <w:sz w:val="24"/>
          <w:szCs w:val="24"/>
        </w:rPr>
        <w:t xml:space="preserve">Note that the surface charge density </w:t>
      </w:r>
      <w:r w:rsidR="00E13A04" w:rsidRPr="00E13A04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E13A04" w:rsidRPr="00E13A04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 w:rsidR="00E13A04" w:rsidRPr="00E13A0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13A04">
        <w:rPr>
          <w:rFonts w:ascii="Times New Roman" w:hAnsi="Times New Roman" w:cs="Times New Roman"/>
          <w:sz w:val="24"/>
          <w:szCs w:val="24"/>
        </w:rPr>
        <w:t xml:space="preserve">on the lower surface of the top plate can be found from </w:t>
      </w:r>
    </w:p>
    <w:p w:rsidR="00A408B3" w:rsidRDefault="006D5705" w:rsidP="00BE519E">
      <w:pPr>
        <w:pStyle w:val="MTDisplayEquation"/>
        <w:ind w:firstLine="720"/>
        <w:jc w:val="both"/>
      </w:pPr>
      <w:r w:rsidRPr="006D5705">
        <w:rPr>
          <w:position w:val="-16"/>
        </w:rPr>
        <w:object w:dxaOrig="2040" w:dyaOrig="440">
          <v:shape id="_x0000_i1025" type="#_x0000_t75" style="width:102pt;height:22.2pt" o:ole="">
            <v:imagedata r:id="rId9" o:title=""/>
          </v:shape>
          <o:OLEObject Type="Embed" ProgID="Equation.DSMT4" ShapeID="_x0000_i1025" DrawAspect="Content" ObjectID="_1628667711" r:id="rId10"/>
        </w:object>
      </w:r>
      <w:r w:rsidR="00E13A04">
        <w:t>.</w:t>
      </w:r>
      <w:r>
        <w:t xml:space="preserve"> </w:t>
      </w:r>
    </w:p>
    <w:p w:rsidR="00A408B3" w:rsidRDefault="00E13A04" w:rsidP="00BE519E">
      <w:pPr>
        <w:ind w:left="360"/>
        <w:rPr>
          <w:rFonts w:ascii="Times New Roman" w:hAnsi="Times New Roman" w:cs="Times New Roman"/>
          <w:sz w:val="24"/>
          <w:szCs w:val="24"/>
        </w:rPr>
      </w:pPr>
      <w:r w:rsidRPr="00E13A04">
        <w:rPr>
          <w:rFonts w:ascii="Times New Roman" w:hAnsi="Times New Roman" w:cs="Times New Roman"/>
          <w:sz w:val="24"/>
          <w:szCs w:val="24"/>
        </w:rPr>
        <w:t>Also, the magnetic fie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3A04">
        <w:rPr>
          <w:rFonts w:ascii="Times New Roman" w:hAnsi="Times New Roman" w:cs="Times New Roman"/>
          <w:i/>
          <w:sz w:val="24"/>
          <w:szCs w:val="24"/>
          <w:u w:val="single"/>
        </w:rPr>
        <w:t>H</w:t>
      </w:r>
      <w:r w:rsidRPr="00E13A04">
        <w:rPr>
          <w:rFonts w:ascii="Times New Roman" w:hAnsi="Times New Roman" w:cs="Times New Roman"/>
          <w:sz w:val="24"/>
          <w:szCs w:val="24"/>
        </w:rPr>
        <w:t xml:space="preserve"> inside the structure is related to the surface current </w:t>
      </w:r>
      <w:r w:rsidRPr="00E13A04">
        <w:rPr>
          <w:rFonts w:ascii="Times New Roman" w:hAnsi="Times New Roman" w:cs="Times New Roman"/>
          <w:i/>
          <w:sz w:val="24"/>
          <w:szCs w:val="24"/>
          <w:u w:val="single"/>
        </w:rPr>
        <w:t>J</w:t>
      </w:r>
      <w:r w:rsidRPr="00E13A04">
        <w:rPr>
          <w:rFonts w:ascii="Times New Roman" w:hAnsi="Times New Roman" w:cs="Times New Roman"/>
          <w:i/>
          <w:sz w:val="24"/>
          <w:szCs w:val="24"/>
          <w:vertAlign w:val="subscript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flowing </w:t>
      </w:r>
      <w:r w:rsidRPr="00E13A04">
        <w:rPr>
          <w:rFonts w:ascii="Times New Roman" w:hAnsi="Times New Roman" w:cs="Times New Roman"/>
          <w:sz w:val="24"/>
          <w:szCs w:val="24"/>
        </w:rPr>
        <w:t xml:space="preserve">on the lower surface of the top plate as </w:t>
      </w:r>
    </w:p>
    <w:p w:rsidR="00E13A04" w:rsidRPr="00E13A04" w:rsidRDefault="00E13A04" w:rsidP="00BE519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6D5705">
        <w:rPr>
          <w:position w:val="-16"/>
        </w:rPr>
        <w:object w:dxaOrig="2860" w:dyaOrig="440">
          <v:shape id="_x0000_i1026" type="#_x0000_t75" style="width:142.8pt;height:22.2pt" o:ole="">
            <v:imagedata r:id="rId11" o:title=""/>
          </v:shape>
          <o:OLEObject Type="Embed" ProgID="Equation.DSMT4" ShapeID="_x0000_i1026" DrawAspect="Content" ObjectID="_1628667712" r:id="rId12"/>
        </w:object>
      </w:r>
      <w:r>
        <w:t>.</w:t>
      </w:r>
    </w:p>
    <w:p w:rsidR="00833622" w:rsidRDefault="00977753" w:rsidP="00BE519E">
      <w:pPr>
        <w:ind w:left="360"/>
        <w:rPr>
          <w:rFonts w:ascii="Times New Roman" w:hAnsi="Times New Roman" w:cs="Times New Roman"/>
          <w:sz w:val="24"/>
          <w:szCs w:val="24"/>
        </w:rPr>
      </w:pPr>
      <w:r w:rsidRPr="00E13A04">
        <w:rPr>
          <w:rFonts w:ascii="Times New Roman" w:hAnsi="Times New Roman" w:cs="Times New Roman"/>
          <w:sz w:val="24"/>
          <w:szCs w:val="24"/>
        </w:rPr>
        <w:t>C</w:t>
      </w:r>
      <w:r w:rsidR="00833622" w:rsidRPr="00E13A04">
        <w:rPr>
          <w:rFonts w:ascii="Times New Roman" w:hAnsi="Times New Roman" w:cs="Times New Roman"/>
          <w:sz w:val="24"/>
          <w:szCs w:val="24"/>
        </w:rPr>
        <w:t xml:space="preserve">alculate </w:t>
      </w:r>
      <w:r w:rsidR="00833622" w:rsidRPr="00E13A04">
        <w:rPr>
          <w:rFonts w:ascii="Times New Roman" w:hAnsi="Times New Roman" w:cs="Times New Roman"/>
          <w:i/>
          <w:sz w:val="24"/>
          <w:szCs w:val="24"/>
        </w:rPr>
        <w:t>R</w:t>
      </w:r>
      <w:r w:rsidR="00833622" w:rsidRPr="00E13A04">
        <w:rPr>
          <w:rFonts w:ascii="Times New Roman" w:hAnsi="Times New Roman" w:cs="Times New Roman"/>
          <w:sz w:val="24"/>
          <w:szCs w:val="24"/>
        </w:rPr>
        <w:t xml:space="preserve"> by using the same formula as in </w:t>
      </w:r>
      <w:r w:rsidRPr="00E13A04">
        <w:rPr>
          <w:rFonts w:ascii="Times New Roman" w:hAnsi="Times New Roman" w:cs="Times New Roman"/>
          <w:sz w:val="24"/>
          <w:szCs w:val="24"/>
        </w:rPr>
        <w:t>N</w:t>
      </w:r>
      <w:r w:rsidR="00833622" w:rsidRPr="00E13A04">
        <w:rPr>
          <w:rFonts w:ascii="Times New Roman" w:hAnsi="Times New Roman" w:cs="Times New Roman"/>
          <w:sz w:val="24"/>
          <w:szCs w:val="24"/>
        </w:rPr>
        <w:t xml:space="preserve">otes </w:t>
      </w:r>
      <w:r w:rsidRPr="00E13A04">
        <w:rPr>
          <w:rFonts w:ascii="Times New Roman" w:hAnsi="Times New Roman" w:cs="Times New Roman"/>
          <w:sz w:val="24"/>
          <w:szCs w:val="24"/>
        </w:rPr>
        <w:t xml:space="preserve">3 </w:t>
      </w:r>
      <w:r w:rsidR="00833622" w:rsidRPr="00E13A04">
        <w:rPr>
          <w:rFonts w:ascii="Times New Roman" w:hAnsi="Times New Roman" w:cs="Times New Roman"/>
          <w:sz w:val="24"/>
          <w:szCs w:val="24"/>
        </w:rPr>
        <w:t xml:space="preserve">for the coax, but use the width </w:t>
      </w:r>
      <w:r w:rsidR="00833622" w:rsidRPr="00E13A04">
        <w:rPr>
          <w:rFonts w:ascii="Times New Roman" w:hAnsi="Times New Roman" w:cs="Times New Roman"/>
          <w:i/>
          <w:sz w:val="24"/>
          <w:szCs w:val="24"/>
        </w:rPr>
        <w:t>w</w:t>
      </w:r>
      <w:r w:rsidR="00833622" w:rsidRPr="00E13A04">
        <w:rPr>
          <w:rFonts w:ascii="Times New Roman" w:hAnsi="Times New Roman" w:cs="Times New Roman"/>
          <w:sz w:val="24"/>
          <w:szCs w:val="24"/>
        </w:rPr>
        <w:t xml:space="preserve"> in place of the circumference</w:t>
      </w:r>
      <w:r w:rsidRPr="00E13A04">
        <w:rPr>
          <w:rFonts w:ascii="Times New Roman" w:hAnsi="Times New Roman" w:cs="Times New Roman"/>
          <w:sz w:val="24"/>
          <w:szCs w:val="24"/>
        </w:rPr>
        <w:t>s</w:t>
      </w:r>
      <w:r w:rsidR="00833622" w:rsidRPr="00E13A04">
        <w:rPr>
          <w:rFonts w:ascii="Times New Roman" w:hAnsi="Times New Roman" w:cs="Times New Roman"/>
          <w:sz w:val="24"/>
          <w:szCs w:val="24"/>
        </w:rPr>
        <w:t xml:space="preserve"> 2</w:t>
      </w:r>
      <w:r w:rsidR="00833622" w:rsidRPr="00E13A04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="00833622" w:rsidRPr="00E13A04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E13A0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13A04">
        <w:rPr>
          <w:rFonts w:ascii="Times New Roman" w:hAnsi="Times New Roman" w:cs="Times New Roman"/>
          <w:sz w:val="24"/>
          <w:szCs w:val="24"/>
        </w:rPr>
        <w:t>and 2</w:t>
      </w:r>
      <w:r w:rsidRPr="00E13A04">
        <w:rPr>
          <w:rFonts w:ascii="Times New Roman" w:hAnsi="Times New Roman" w:cs="Times New Roman"/>
          <w:i/>
          <w:sz w:val="24"/>
          <w:szCs w:val="24"/>
        </w:rPr>
        <w:sym w:font="Symbol" w:char="F070"/>
      </w:r>
      <w:r w:rsidRPr="00E13A04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A408B3" w:rsidRPr="00E13A04">
        <w:rPr>
          <w:rFonts w:ascii="Times New Roman" w:hAnsi="Times New Roman" w:cs="Times New Roman"/>
          <w:i/>
          <w:sz w:val="24"/>
          <w:szCs w:val="24"/>
        </w:rPr>
        <w:t>b</w:t>
      </w:r>
      <w:r w:rsidR="00833622" w:rsidRPr="00E13A04">
        <w:rPr>
          <w:rFonts w:ascii="Times New Roman" w:hAnsi="Times New Roman" w:cs="Times New Roman"/>
          <w:sz w:val="24"/>
          <w:szCs w:val="24"/>
        </w:rPr>
        <w:t>.</w:t>
      </w:r>
    </w:p>
    <w:p w:rsidR="00C37747" w:rsidRDefault="00C37747" w:rsidP="009C402D">
      <w:pPr>
        <w:pStyle w:val="ListParagraph"/>
        <w:numPr>
          <w:ilvl w:val="0"/>
          <w:numId w:val="1"/>
        </w:numPr>
        <w:spacing w:after="240"/>
        <w:ind w:left="360"/>
        <w:contextualSpacing w:val="0"/>
        <w:rPr>
          <w:rFonts w:ascii="Times New Roman" w:hAnsi="Times New Roman" w:cs="Times New Roman"/>
          <w:sz w:val="24"/>
          <w:szCs w:val="24"/>
        </w:rPr>
      </w:pPr>
      <w:r w:rsidRPr="00E13A04">
        <w:rPr>
          <w:rFonts w:ascii="Times New Roman" w:hAnsi="Times New Roman" w:cs="Times New Roman"/>
          <w:sz w:val="24"/>
          <w:szCs w:val="24"/>
        </w:rPr>
        <w:t xml:space="preserve">In Prob. 2.14, the “50 Ohm transmitter” means that the Thévenin impedance of the transmitter is 50 Ohms. </w:t>
      </w:r>
    </w:p>
    <w:p w:rsidR="009C402D" w:rsidRDefault="009C402D" w:rsidP="00E8079C">
      <w:pPr>
        <w:pStyle w:val="ListParagraph"/>
        <w:numPr>
          <w:ilvl w:val="0"/>
          <w:numId w:val="1"/>
        </w:numPr>
        <w:spacing w:after="240"/>
        <w:ind w:left="360"/>
        <w:contextualSpacing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Prob. 2.16, note that </w:t>
      </w:r>
      <w:proofErr w:type="spellStart"/>
      <w:r>
        <w:rPr>
          <w:rFonts w:ascii="Times New Roman" w:hAnsi="Times New Roman" w:cs="Times New Roman"/>
          <w:sz w:val="24"/>
          <w:szCs w:val="24"/>
        </w:rPr>
        <w:t>RM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s being used instead of peak phasor notation (like we use in </w:t>
      </w:r>
      <w:r w:rsidR="00C45ACD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class</w:t>
      </w:r>
      <w:r w:rsidR="00C45ACD">
        <w:rPr>
          <w:rFonts w:ascii="Times New Roman" w:hAnsi="Times New Roman" w:cs="Times New Roman"/>
          <w:sz w:val="24"/>
          <w:szCs w:val="24"/>
        </w:rPr>
        <w:t xml:space="preserve"> notes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E8079C" w:rsidRPr="00E13A04" w:rsidRDefault="00E8079C" w:rsidP="00BE519E">
      <w:pPr>
        <w:pStyle w:val="ListParagraph"/>
        <w:numPr>
          <w:ilvl w:val="0"/>
          <w:numId w:val="1"/>
        </w:numPr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Prob. 2.19, </w:t>
      </w:r>
      <w:r w:rsidRPr="00E8079C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>
        <w:rPr>
          <w:rFonts w:ascii="Times New Roman" w:hAnsi="Times New Roman" w:cs="Times New Roman"/>
          <w:sz w:val="24"/>
          <w:szCs w:val="24"/>
        </w:rPr>
        <w:t xml:space="preserve"> means </w:t>
      </w:r>
      <w:r w:rsidRPr="00E8079C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 w:rsidRPr="00E8079C">
        <w:rPr>
          <w:rFonts w:ascii="Times New Roman" w:hAnsi="Times New Roman" w:cs="Times New Roman"/>
          <w:i/>
          <w:sz w:val="24"/>
          <w:szCs w:val="24"/>
          <w:vertAlign w:val="subscript"/>
        </w:rPr>
        <w:t>g</w:t>
      </w:r>
      <w:r>
        <w:rPr>
          <w:rFonts w:ascii="Times New Roman" w:hAnsi="Times New Roman" w:cs="Times New Roman"/>
          <w:sz w:val="24"/>
          <w:szCs w:val="24"/>
        </w:rPr>
        <w:t xml:space="preserve">, which is the same as </w:t>
      </w:r>
      <w:r w:rsidRPr="00E8079C">
        <w:rPr>
          <w:rFonts w:ascii="Times New Roman" w:hAnsi="Times New Roman" w:cs="Times New Roman"/>
          <w:i/>
          <w:sz w:val="24"/>
          <w:szCs w:val="24"/>
        </w:rPr>
        <w:sym w:font="Symbol" w:char="F06C"/>
      </w:r>
      <w:r w:rsidRPr="00E8079C">
        <w:rPr>
          <w:rFonts w:ascii="Times New Roman" w:hAnsi="Times New Roman" w:cs="Times New Roman"/>
          <w:i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since the line is lossless.</w:t>
      </w:r>
      <w:r w:rsidR="00D44361">
        <w:rPr>
          <w:rFonts w:ascii="Times New Roman" w:hAnsi="Times New Roman" w:cs="Times New Roman"/>
          <w:sz w:val="24"/>
          <w:szCs w:val="24"/>
        </w:rPr>
        <w:t xml:space="preserve"> In your plot, you can choose the plotting variable to be </w:t>
      </w:r>
      <w:r w:rsidR="00D44361" w:rsidRPr="00D44361">
        <w:rPr>
          <w:rFonts w:ascii="Times New Roman" w:hAnsi="Times New Roman" w:cs="Times New Roman"/>
          <w:i/>
          <w:sz w:val="24"/>
          <w:szCs w:val="24"/>
        </w:rPr>
        <w:t>z</w:t>
      </w:r>
      <w:r w:rsidR="00D44361">
        <w:rPr>
          <w:rFonts w:ascii="Times New Roman" w:hAnsi="Times New Roman" w:cs="Times New Roman"/>
          <w:sz w:val="24"/>
          <w:szCs w:val="24"/>
        </w:rPr>
        <w:t xml:space="preserve"> / </w:t>
      </w:r>
      <w:r w:rsidR="00D44361" w:rsidRPr="00D44361">
        <w:rPr>
          <w:rFonts w:ascii="Times New Roman" w:hAnsi="Times New Roman" w:cs="Times New Roman"/>
          <w:i/>
          <w:sz w:val="24"/>
          <w:szCs w:val="24"/>
        </w:rPr>
        <w:t>l</w:t>
      </w:r>
      <w:r w:rsidR="00D44361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C0726" w:rsidRPr="00E13A04" w:rsidRDefault="009C0726">
      <w:pPr>
        <w:rPr>
          <w:rFonts w:ascii="Times New Roman" w:hAnsi="Times New Roman" w:cs="Times New Roman"/>
        </w:rPr>
      </w:pPr>
    </w:p>
    <w:sectPr w:rsidR="009C0726" w:rsidRPr="00E13A04" w:rsidSect="002B2FBD">
      <w:footerReference w:type="default" r:id="rId1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7B05" w:rsidRDefault="00047B05" w:rsidP="00E13A04">
      <w:pPr>
        <w:spacing w:after="0" w:line="240" w:lineRule="auto"/>
      </w:pPr>
      <w:r>
        <w:separator/>
      </w:r>
    </w:p>
  </w:endnote>
  <w:endnote w:type="continuationSeparator" w:id="0">
    <w:p w:rsidR="00047B05" w:rsidRDefault="00047B05" w:rsidP="00E13A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649780"/>
      <w:docPartObj>
        <w:docPartGallery w:val="Page Numbers (Bottom of Page)"/>
        <w:docPartUnique/>
      </w:docPartObj>
    </w:sdtPr>
    <w:sdtContent>
      <w:p w:rsidR="00E13A04" w:rsidRDefault="00E13A04">
        <w:pPr>
          <w:pStyle w:val="Footer"/>
          <w:jc w:val="center"/>
        </w:pPr>
        <w:fldSimple w:instr=" PAGE   \* MERGEFORMAT ">
          <w:r w:rsidR="00E5197A">
            <w:rPr>
              <w:noProof/>
            </w:rPr>
            <w:t>1</w:t>
          </w:r>
        </w:fldSimple>
      </w:p>
    </w:sdtContent>
  </w:sdt>
  <w:p w:rsidR="00E13A04" w:rsidRDefault="00E13A0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7B05" w:rsidRDefault="00047B05" w:rsidP="00E13A04">
      <w:pPr>
        <w:spacing w:after="0" w:line="240" w:lineRule="auto"/>
      </w:pPr>
      <w:r>
        <w:separator/>
      </w:r>
    </w:p>
  </w:footnote>
  <w:footnote w:type="continuationSeparator" w:id="0">
    <w:p w:rsidR="00047B05" w:rsidRDefault="00047B05" w:rsidP="00E13A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F93550"/>
    <w:multiLevelType w:val="hybridMultilevel"/>
    <w:tmpl w:val="DB0AD2B0"/>
    <w:lvl w:ilvl="0" w:tplc="FF9A850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hint="default"/>
        <w:b w:val="0"/>
        <w:i w:val="0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A5F8D"/>
    <w:rsid w:val="00001FFD"/>
    <w:rsid w:val="00003FC0"/>
    <w:rsid w:val="00012266"/>
    <w:rsid w:val="00015E31"/>
    <w:rsid w:val="0002089B"/>
    <w:rsid w:val="00021102"/>
    <w:rsid w:val="00032189"/>
    <w:rsid w:val="00036CC9"/>
    <w:rsid w:val="00047B05"/>
    <w:rsid w:val="00057613"/>
    <w:rsid w:val="00061668"/>
    <w:rsid w:val="000657B9"/>
    <w:rsid w:val="000761D2"/>
    <w:rsid w:val="000878A5"/>
    <w:rsid w:val="000919F9"/>
    <w:rsid w:val="00096A1B"/>
    <w:rsid w:val="000B3562"/>
    <w:rsid w:val="000E4AB9"/>
    <w:rsid w:val="00106A40"/>
    <w:rsid w:val="00111621"/>
    <w:rsid w:val="00111A92"/>
    <w:rsid w:val="00122C10"/>
    <w:rsid w:val="001366E1"/>
    <w:rsid w:val="00143661"/>
    <w:rsid w:val="001502AB"/>
    <w:rsid w:val="001635BC"/>
    <w:rsid w:val="001639AD"/>
    <w:rsid w:val="00163AC2"/>
    <w:rsid w:val="00175334"/>
    <w:rsid w:val="00197136"/>
    <w:rsid w:val="001A25FE"/>
    <w:rsid w:val="001A3090"/>
    <w:rsid w:val="001B12CC"/>
    <w:rsid w:val="001B14DC"/>
    <w:rsid w:val="001B18F2"/>
    <w:rsid w:val="001C06F9"/>
    <w:rsid w:val="001C1F49"/>
    <w:rsid w:val="001C758E"/>
    <w:rsid w:val="001D0B3E"/>
    <w:rsid w:val="001D205A"/>
    <w:rsid w:val="001E49E9"/>
    <w:rsid w:val="00203955"/>
    <w:rsid w:val="00235B66"/>
    <w:rsid w:val="002425B2"/>
    <w:rsid w:val="00247C5B"/>
    <w:rsid w:val="00253243"/>
    <w:rsid w:val="00253908"/>
    <w:rsid w:val="00256255"/>
    <w:rsid w:val="00256CEC"/>
    <w:rsid w:val="0025717C"/>
    <w:rsid w:val="00270B43"/>
    <w:rsid w:val="00270CCA"/>
    <w:rsid w:val="0027405D"/>
    <w:rsid w:val="00282001"/>
    <w:rsid w:val="00283BE4"/>
    <w:rsid w:val="00286FFE"/>
    <w:rsid w:val="002979D0"/>
    <w:rsid w:val="002B2FBD"/>
    <w:rsid w:val="002B553B"/>
    <w:rsid w:val="002B6A35"/>
    <w:rsid w:val="002C438B"/>
    <w:rsid w:val="002C76C7"/>
    <w:rsid w:val="002E294C"/>
    <w:rsid w:val="002E7C63"/>
    <w:rsid w:val="002F3308"/>
    <w:rsid w:val="002F65E3"/>
    <w:rsid w:val="003102D0"/>
    <w:rsid w:val="00325138"/>
    <w:rsid w:val="00325911"/>
    <w:rsid w:val="00326F60"/>
    <w:rsid w:val="0034178E"/>
    <w:rsid w:val="00342366"/>
    <w:rsid w:val="00351F48"/>
    <w:rsid w:val="003562F3"/>
    <w:rsid w:val="00366651"/>
    <w:rsid w:val="00367DAB"/>
    <w:rsid w:val="0037055E"/>
    <w:rsid w:val="00372D63"/>
    <w:rsid w:val="00384656"/>
    <w:rsid w:val="00385BFC"/>
    <w:rsid w:val="0039276C"/>
    <w:rsid w:val="00396517"/>
    <w:rsid w:val="003A17A3"/>
    <w:rsid w:val="003A1B4F"/>
    <w:rsid w:val="003B1CEA"/>
    <w:rsid w:val="003B6545"/>
    <w:rsid w:val="003D2B3D"/>
    <w:rsid w:val="003E00AC"/>
    <w:rsid w:val="003E6F34"/>
    <w:rsid w:val="003F464A"/>
    <w:rsid w:val="003F7627"/>
    <w:rsid w:val="004114A6"/>
    <w:rsid w:val="00414862"/>
    <w:rsid w:val="00420CEA"/>
    <w:rsid w:val="00426248"/>
    <w:rsid w:val="00447879"/>
    <w:rsid w:val="00450B6D"/>
    <w:rsid w:val="00453E53"/>
    <w:rsid w:val="00473687"/>
    <w:rsid w:val="00473F95"/>
    <w:rsid w:val="0048011D"/>
    <w:rsid w:val="004850B5"/>
    <w:rsid w:val="004947BE"/>
    <w:rsid w:val="004A119E"/>
    <w:rsid w:val="004A5FA5"/>
    <w:rsid w:val="004D6A8D"/>
    <w:rsid w:val="005013AB"/>
    <w:rsid w:val="00507DE0"/>
    <w:rsid w:val="00515A1A"/>
    <w:rsid w:val="00520A57"/>
    <w:rsid w:val="00534AF3"/>
    <w:rsid w:val="005404B7"/>
    <w:rsid w:val="0054481C"/>
    <w:rsid w:val="00550E72"/>
    <w:rsid w:val="005565B0"/>
    <w:rsid w:val="00571E40"/>
    <w:rsid w:val="005842EA"/>
    <w:rsid w:val="005A1766"/>
    <w:rsid w:val="005B57D0"/>
    <w:rsid w:val="005C7267"/>
    <w:rsid w:val="005E515F"/>
    <w:rsid w:val="005F075D"/>
    <w:rsid w:val="005F4E94"/>
    <w:rsid w:val="0061149E"/>
    <w:rsid w:val="00612834"/>
    <w:rsid w:val="006142AA"/>
    <w:rsid w:val="0061777F"/>
    <w:rsid w:val="00617B49"/>
    <w:rsid w:val="00623856"/>
    <w:rsid w:val="00624C7B"/>
    <w:rsid w:val="006373C6"/>
    <w:rsid w:val="00642D23"/>
    <w:rsid w:val="00650F56"/>
    <w:rsid w:val="0065162E"/>
    <w:rsid w:val="006522E0"/>
    <w:rsid w:val="00652BA2"/>
    <w:rsid w:val="006574AF"/>
    <w:rsid w:val="00657D94"/>
    <w:rsid w:val="00664E27"/>
    <w:rsid w:val="00665F30"/>
    <w:rsid w:val="00695E38"/>
    <w:rsid w:val="006A2D67"/>
    <w:rsid w:val="006A5F8D"/>
    <w:rsid w:val="006D0E29"/>
    <w:rsid w:val="006D5705"/>
    <w:rsid w:val="006E5709"/>
    <w:rsid w:val="006F11D2"/>
    <w:rsid w:val="006F2456"/>
    <w:rsid w:val="00700501"/>
    <w:rsid w:val="00700A53"/>
    <w:rsid w:val="0070166D"/>
    <w:rsid w:val="00704B24"/>
    <w:rsid w:val="00712041"/>
    <w:rsid w:val="00716D54"/>
    <w:rsid w:val="007323BE"/>
    <w:rsid w:val="0074504B"/>
    <w:rsid w:val="007509C1"/>
    <w:rsid w:val="0075488F"/>
    <w:rsid w:val="007655EE"/>
    <w:rsid w:val="00773EEE"/>
    <w:rsid w:val="007B0545"/>
    <w:rsid w:val="007B0E6A"/>
    <w:rsid w:val="007B4E78"/>
    <w:rsid w:val="007B5D45"/>
    <w:rsid w:val="007D594D"/>
    <w:rsid w:val="007E0E6B"/>
    <w:rsid w:val="007E1204"/>
    <w:rsid w:val="007E43F8"/>
    <w:rsid w:val="007F09CC"/>
    <w:rsid w:val="007F31FB"/>
    <w:rsid w:val="007F6067"/>
    <w:rsid w:val="007F7458"/>
    <w:rsid w:val="007F74E2"/>
    <w:rsid w:val="008006BA"/>
    <w:rsid w:val="00814D59"/>
    <w:rsid w:val="0082113E"/>
    <w:rsid w:val="00821219"/>
    <w:rsid w:val="008243EB"/>
    <w:rsid w:val="00833622"/>
    <w:rsid w:val="0087365D"/>
    <w:rsid w:val="00873E7E"/>
    <w:rsid w:val="0089677B"/>
    <w:rsid w:val="008A28CB"/>
    <w:rsid w:val="008B15E0"/>
    <w:rsid w:val="008B1DFE"/>
    <w:rsid w:val="008B348D"/>
    <w:rsid w:val="008B51B8"/>
    <w:rsid w:val="008B7F82"/>
    <w:rsid w:val="008C2931"/>
    <w:rsid w:val="008C4A06"/>
    <w:rsid w:val="008C7B83"/>
    <w:rsid w:val="008D6151"/>
    <w:rsid w:val="008E7766"/>
    <w:rsid w:val="008F2AC4"/>
    <w:rsid w:val="008F749F"/>
    <w:rsid w:val="009001D7"/>
    <w:rsid w:val="00900EFD"/>
    <w:rsid w:val="0090150B"/>
    <w:rsid w:val="009117D0"/>
    <w:rsid w:val="00926A0F"/>
    <w:rsid w:val="00933972"/>
    <w:rsid w:val="009462CA"/>
    <w:rsid w:val="00950DC8"/>
    <w:rsid w:val="00953935"/>
    <w:rsid w:val="00961134"/>
    <w:rsid w:val="00977753"/>
    <w:rsid w:val="00993016"/>
    <w:rsid w:val="00996A3A"/>
    <w:rsid w:val="009C0726"/>
    <w:rsid w:val="009C402D"/>
    <w:rsid w:val="009C452A"/>
    <w:rsid w:val="009D044F"/>
    <w:rsid w:val="009D497D"/>
    <w:rsid w:val="009D5156"/>
    <w:rsid w:val="009F70D6"/>
    <w:rsid w:val="009F736F"/>
    <w:rsid w:val="00A105C9"/>
    <w:rsid w:val="00A1169E"/>
    <w:rsid w:val="00A12DF4"/>
    <w:rsid w:val="00A20002"/>
    <w:rsid w:val="00A20A68"/>
    <w:rsid w:val="00A276D8"/>
    <w:rsid w:val="00A310AF"/>
    <w:rsid w:val="00A319DA"/>
    <w:rsid w:val="00A31AFD"/>
    <w:rsid w:val="00A408B3"/>
    <w:rsid w:val="00A41530"/>
    <w:rsid w:val="00A42D78"/>
    <w:rsid w:val="00A44343"/>
    <w:rsid w:val="00A527E8"/>
    <w:rsid w:val="00A7219D"/>
    <w:rsid w:val="00A85435"/>
    <w:rsid w:val="00A97830"/>
    <w:rsid w:val="00AA419A"/>
    <w:rsid w:val="00AD18DE"/>
    <w:rsid w:val="00AE45B0"/>
    <w:rsid w:val="00AF2270"/>
    <w:rsid w:val="00B0129C"/>
    <w:rsid w:val="00B14F09"/>
    <w:rsid w:val="00B14F58"/>
    <w:rsid w:val="00B41AD0"/>
    <w:rsid w:val="00B43647"/>
    <w:rsid w:val="00B4516D"/>
    <w:rsid w:val="00B63541"/>
    <w:rsid w:val="00B63C4E"/>
    <w:rsid w:val="00B834E7"/>
    <w:rsid w:val="00B84BCE"/>
    <w:rsid w:val="00B85260"/>
    <w:rsid w:val="00BA0FB9"/>
    <w:rsid w:val="00BA76BE"/>
    <w:rsid w:val="00BC5FEE"/>
    <w:rsid w:val="00BD48F7"/>
    <w:rsid w:val="00BE519E"/>
    <w:rsid w:val="00BE767F"/>
    <w:rsid w:val="00BF593C"/>
    <w:rsid w:val="00C04945"/>
    <w:rsid w:val="00C10934"/>
    <w:rsid w:val="00C14F86"/>
    <w:rsid w:val="00C15130"/>
    <w:rsid w:val="00C22685"/>
    <w:rsid w:val="00C26439"/>
    <w:rsid w:val="00C318AA"/>
    <w:rsid w:val="00C373BE"/>
    <w:rsid w:val="00C37747"/>
    <w:rsid w:val="00C45ACD"/>
    <w:rsid w:val="00C46F5A"/>
    <w:rsid w:val="00C54719"/>
    <w:rsid w:val="00C76540"/>
    <w:rsid w:val="00C83C87"/>
    <w:rsid w:val="00C90776"/>
    <w:rsid w:val="00C9387D"/>
    <w:rsid w:val="00C97D07"/>
    <w:rsid w:val="00CA1945"/>
    <w:rsid w:val="00CB25CB"/>
    <w:rsid w:val="00CB63BC"/>
    <w:rsid w:val="00CC4B2E"/>
    <w:rsid w:val="00CC5C23"/>
    <w:rsid w:val="00CD0511"/>
    <w:rsid w:val="00CD56D4"/>
    <w:rsid w:val="00CE0C11"/>
    <w:rsid w:val="00CE1F6A"/>
    <w:rsid w:val="00CE2A5B"/>
    <w:rsid w:val="00CF1067"/>
    <w:rsid w:val="00D01E20"/>
    <w:rsid w:val="00D02617"/>
    <w:rsid w:val="00D075CC"/>
    <w:rsid w:val="00D10196"/>
    <w:rsid w:val="00D1035B"/>
    <w:rsid w:val="00D132BF"/>
    <w:rsid w:val="00D23D18"/>
    <w:rsid w:val="00D27447"/>
    <w:rsid w:val="00D43597"/>
    <w:rsid w:val="00D43F76"/>
    <w:rsid w:val="00D44361"/>
    <w:rsid w:val="00D518CA"/>
    <w:rsid w:val="00D570FB"/>
    <w:rsid w:val="00D623DF"/>
    <w:rsid w:val="00D629E9"/>
    <w:rsid w:val="00D64B2A"/>
    <w:rsid w:val="00D66937"/>
    <w:rsid w:val="00D91B2E"/>
    <w:rsid w:val="00D93702"/>
    <w:rsid w:val="00D9385A"/>
    <w:rsid w:val="00DA3D3D"/>
    <w:rsid w:val="00DB0BF8"/>
    <w:rsid w:val="00DC2BA4"/>
    <w:rsid w:val="00DD1F9E"/>
    <w:rsid w:val="00DF5821"/>
    <w:rsid w:val="00E02E2A"/>
    <w:rsid w:val="00E13A04"/>
    <w:rsid w:val="00E22BF3"/>
    <w:rsid w:val="00E279E2"/>
    <w:rsid w:val="00E40F97"/>
    <w:rsid w:val="00E449C5"/>
    <w:rsid w:val="00E5197A"/>
    <w:rsid w:val="00E57902"/>
    <w:rsid w:val="00E630FE"/>
    <w:rsid w:val="00E8079C"/>
    <w:rsid w:val="00E81497"/>
    <w:rsid w:val="00E8440B"/>
    <w:rsid w:val="00E90F09"/>
    <w:rsid w:val="00EA36FC"/>
    <w:rsid w:val="00EB7AB8"/>
    <w:rsid w:val="00EC7DF5"/>
    <w:rsid w:val="00EE0A6F"/>
    <w:rsid w:val="00EE3A9E"/>
    <w:rsid w:val="00EF3EBC"/>
    <w:rsid w:val="00F10769"/>
    <w:rsid w:val="00F14EB9"/>
    <w:rsid w:val="00F36EB9"/>
    <w:rsid w:val="00F40441"/>
    <w:rsid w:val="00F42B9D"/>
    <w:rsid w:val="00F543C8"/>
    <w:rsid w:val="00F56078"/>
    <w:rsid w:val="00F73E7E"/>
    <w:rsid w:val="00F74BF8"/>
    <w:rsid w:val="00F84106"/>
    <w:rsid w:val="00F8492A"/>
    <w:rsid w:val="00FA70F5"/>
    <w:rsid w:val="00FC0EF4"/>
    <w:rsid w:val="00FC3266"/>
    <w:rsid w:val="00FD680C"/>
    <w:rsid w:val="00FE4398"/>
    <w:rsid w:val="00FE798D"/>
    <w:rsid w:val="00FF4DC1"/>
    <w:rsid w:val="00FF7F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2F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6D5705"/>
    <w:pPr>
      <w:tabs>
        <w:tab w:val="center" w:pos="4680"/>
        <w:tab w:val="right" w:pos="9360"/>
      </w:tabs>
    </w:pPr>
    <w:rPr>
      <w:rFonts w:ascii="Arial" w:hAnsi="Arial" w:cs="Arial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6D5705"/>
    <w:rPr>
      <w:rFonts w:ascii="Arial" w:hAnsi="Arial" w:cs="Arial"/>
      <w:sz w:val="24"/>
      <w:szCs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E13A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13A04"/>
  </w:style>
  <w:style w:type="paragraph" w:styleId="Footer">
    <w:name w:val="footer"/>
    <w:basedOn w:val="Normal"/>
    <w:link w:val="FooterChar"/>
    <w:uiPriority w:val="99"/>
    <w:unhideWhenUsed/>
    <w:rsid w:val="00E13A0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3A04"/>
  </w:style>
  <w:style w:type="paragraph" w:styleId="ListParagraph">
    <w:name w:val="List Paragraph"/>
    <w:basedOn w:val="Normal"/>
    <w:uiPriority w:val="34"/>
    <w:qFormat/>
    <w:rsid w:val="00BE519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9447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5</TotalTime>
  <Pages>2</Pages>
  <Words>398</Words>
  <Characters>2274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e1l5</dc:creator>
  <cp:lastModifiedBy>David R. Jackson</cp:lastModifiedBy>
  <cp:revision>75</cp:revision>
  <dcterms:created xsi:type="dcterms:W3CDTF">2011-08-31T23:47:00Z</dcterms:created>
  <dcterms:modified xsi:type="dcterms:W3CDTF">2019-08-30T15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